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62" r:id="rId2"/>
    <p:sldId id="326" r:id="rId3"/>
    <p:sldId id="327" r:id="rId4"/>
    <p:sldId id="328" r:id="rId5"/>
    <p:sldId id="329" r:id="rId6"/>
    <p:sldId id="330" r:id="rId7"/>
    <p:sldId id="331" r:id="rId8"/>
    <p:sldId id="332" r:id="rId9"/>
    <p:sldId id="333" r:id="rId10"/>
    <p:sldId id="334" r:id="rId11"/>
    <p:sldId id="335" r:id="rId12"/>
    <p:sldId id="336" r:id="rId13"/>
    <p:sldId id="337" r:id="rId14"/>
    <p:sldId id="338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刘 Yi" initials="刘" lastIdx="1" clrIdx="0">
    <p:extLst>
      <p:ext uri="{19B8F6BF-5375-455C-9EA6-DF929625EA0E}">
        <p15:presenceInfo xmlns:p15="http://schemas.microsoft.com/office/powerpoint/2012/main" userId="c6692f469169f38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13" autoAdjust="0"/>
    <p:restoredTop sz="96305" autoAdjust="0"/>
  </p:normalViewPr>
  <p:slideViewPr>
    <p:cSldViewPr snapToGrid="0">
      <p:cViewPr varScale="1">
        <p:scale>
          <a:sx n="89" d="100"/>
          <a:sy n="89" d="100"/>
        </p:scale>
        <p:origin x="68" y="29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1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0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7312FE-093D-4C46-98F6-491FC3883B5E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9087F0-5959-4B0E-B034-D6A72DF15A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44534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00470C-5D16-4850-9210-FEAA4E1E76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27E6748-BB4D-4BD7-9FBA-E2D0D97D35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CEBC02-7C24-412C-9027-10C00A076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E4A9AD-2C3A-4409-803B-74E406357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335098-3D97-462B-AEAF-EF9A08522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894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1699FB-7FD0-4AD7-9F3C-D993AE2737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6845184-FA45-4ADB-9A63-A3DA0FC335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602579-862C-412B-9EED-FC35B34DF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77E344-747A-4C75-BADE-7B57B0A830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4C5C46-0380-4CFD-B8C0-0F0B1A267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731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AEE26C2-CFB1-4DBA-B902-A814F7A48D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CE213BC-4B88-40D7-AE05-BFE37515AC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BB5E3E-815E-4F00-8AB5-B25900FC15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3C4789-90FC-48AD-8597-DF50B847B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9991D8-A605-4ADC-9806-A37BB6179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657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7D4AC9-82DF-43C0-A8EB-2B5A2F781B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25816C-680C-468A-8036-18FBDEA8B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473EC1-38EA-40F0-9FEC-79C3DB9D6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FEFCE0-0F4B-45A8-837B-F9F1D1BFEE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8998AF-6D8E-4C51-A1DC-3364B6989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234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4BA561-A9AC-4FBB-85F4-CC689D744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03D68F-D992-4B17-9531-0866970C1D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B4C1A7-7A5E-4605-8809-A961BBE8D0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2C6D00-DFB1-4D03-96E3-D5B55A9E2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88C612-08A2-43FA-882D-51FBB6F06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23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224E3D-0E61-4804-BEB0-5CC984A77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23EC52-E807-43BE-9CCB-6D43637677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5ED0F6D-0C15-4E1F-BE8D-EB3647CA92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164A3A-DB34-493E-A684-88546CCDC4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876F559-BE5B-473D-A4B5-FEE504C85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2B863CE-A7CC-4FE5-BD60-D9895D1F1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91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C5936D-F53F-44AC-A836-D98246BB4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D1A2B99-BB17-4F9E-810A-D440D507FC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2854E13-9F79-4FC9-90D5-832A9AFF2A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44D0AE4-E312-466A-B21D-9FDF7F795C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552FAA8-91D3-4BCB-B44B-21FD573FC6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72F77BA-0881-4FEB-9BFE-AE5D6F9A68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7B86B2C-A9C9-40B3-B3FA-27F3A0275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E897441-15DF-4DF4-81BE-ECD2AFBC1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246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82CF8A-A7AE-4F6C-9458-F1F1C5C5E6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C686DB8-6C5B-4A01-BB24-C77440095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F9591E-2539-4EF5-AE70-3DACE04EF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7E2B5F3-F599-4FEF-AF70-B56A79323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439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B92A2DF-60A2-4A26-9959-8B887B1BE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9813DF4-12C1-47B1-9D9B-D96EA8C9C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A55695-3645-4675-9FFB-B78FCBF6B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770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BD0911-20A8-49F9-8252-1EAC874F4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778261-658A-446E-AFF9-2A6DC6518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EAB6DA0-F036-4952-9A4F-EDFF6753AF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FC2B35B-9F0E-45C6-B2D8-36ADEB9509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349615-D06E-46F1-ABB0-6F9A78045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5D2107-0AD7-4FB4-9BFE-3C87458CE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375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6A6EB4-7415-4B05-BA1E-BF54718E7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6C884E8-24B2-44FC-8847-D5193675F6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9B7CC42-34E4-4AE9-A542-F42AFC2F4B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0E3FB79-D7D7-48A3-BF3F-C4F81E297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2BC2EF-52D1-43A6-B3F5-E8DA50F1E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796EE76-0FBF-4181-87F3-EC63C22CA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911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D8178B3-785E-4227-9C9F-46ACBA2D3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81643D-FB3E-47AD-8B08-AAAC9BB5EA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C354DF-2BB4-4E13-87CE-32A2DB6A48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640F5-5914-4C01-B895-CEC53455A3E3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70F51E-3665-4F7B-9F2D-5F6F6D2F4C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8FE510-2EED-404E-BA66-C10C217804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171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6.png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5.wmf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0.wmf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21.wmf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7F6B11F-22C8-4E87-8853-90CFBF9C9116}"/>
              </a:ext>
            </a:extLst>
          </p:cNvPr>
          <p:cNvSpPr txBox="1"/>
          <p:nvPr/>
        </p:nvSpPr>
        <p:spPr>
          <a:xfrm>
            <a:off x="2397577" y="1981053"/>
            <a:ext cx="80564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1.6 </a:t>
            </a:r>
            <a:r>
              <a:rPr lang="zh-CN" altLang="en-US" sz="5400" b="1" dirty="0"/>
              <a:t>电磁场的能量和能流</a:t>
            </a:r>
          </a:p>
        </p:txBody>
      </p:sp>
    </p:spTree>
    <p:extLst>
      <p:ext uri="{BB962C8B-B14F-4D97-AF65-F5344CB8AC3E}">
        <p14:creationId xmlns:p14="http://schemas.microsoft.com/office/powerpoint/2010/main" val="2254047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CFF751EB-7EFA-4A6D-89B9-A9F06E21BF8E}"/>
              </a:ext>
            </a:extLst>
          </p:cNvPr>
          <p:cNvSpPr txBox="1"/>
          <p:nvPr/>
        </p:nvSpPr>
        <p:spPr>
          <a:xfrm>
            <a:off x="1108363" y="983673"/>
            <a:ext cx="1827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例题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F7CE274-69B1-4754-A7E8-3EC59DDADDA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319"/>
          <a:stretch/>
        </p:blipFill>
        <p:spPr>
          <a:xfrm>
            <a:off x="2537441" y="1698536"/>
            <a:ext cx="6902805" cy="338067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2CBF81E8-24EB-441B-A4F9-37D5E8E8EDF7}"/>
              </a:ext>
            </a:extLst>
          </p:cNvPr>
          <p:cNvSpPr txBox="1"/>
          <p:nvPr/>
        </p:nvSpPr>
        <p:spPr>
          <a:xfrm>
            <a:off x="3448063" y="983673"/>
            <a:ext cx="3102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慕课堂测试题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B4385FB7-B9AE-4EC7-AC40-9FAEACD54E84}"/>
              </a:ext>
            </a:extLst>
          </p:cNvPr>
          <p:cNvSpPr txBox="1"/>
          <p:nvPr/>
        </p:nvSpPr>
        <p:spPr>
          <a:xfrm>
            <a:off x="2537441" y="5643494"/>
            <a:ext cx="65865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讨论，在哪见过同轴传输线，同轴传输线的作用</a:t>
            </a:r>
          </a:p>
        </p:txBody>
      </p:sp>
    </p:spTree>
    <p:extLst>
      <p:ext uri="{BB962C8B-B14F-4D97-AF65-F5344CB8AC3E}">
        <p14:creationId xmlns:p14="http://schemas.microsoft.com/office/powerpoint/2010/main" val="6254148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CFF751EB-7EFA-4A6D-89B9-A9F06E21BF8E}"/>
              </a:ext>
            </a:extLst>
          </p:cNvPr>
          <p:cNvSpPr txBox="1"/>
          <p:nvPr/>
        </p:nvSpPr>
        <p:spPr>
          <a:xfrm>
            <a:off x="1108363" y="983673"/>
            <a:ext cx="1827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例题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3C516CB1-5B6E-4882-B73F-94A3A4329823}"/>
              </a:ext>
            </a:extLst>
          </p:cNvPr>
          <p:cNvGrpSpPr/>
          <p:nvPr/>
        </p:nvGrpSpPr>
        <p:grpSpPr>
          <a:xfrm>
            <a:off x="4491998" y="304712"/>
            <a:ext cx="6591639" cy="1797851"/>
            <a:chOff x="4491998" y="304712"/>
            <a:chExt cx="6591639" cy="1797851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37D71D5D-6C04-476E-82A2-D7A7A6A47B2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56422"/>
            <a:stretch/>
          </p:blipFill>
          <p:spPr>
            <a:xfrm>
              <a:off x="4491998" y="304712"/>
              <a:ext cx="6591639" cy="1502657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1F251257-BBDD-4D1A-B1C0-0D7EE05B6AAC}"/>
                </a:ext>
              </a:extLst>
            </p:cNvPr>
            <p:cNvSpPr/>
            <p:nvPr/>
          </p:nvSpPr>
          <p:spPr>
            <a:xfrm>
              <a:off x="7150894" y="1445338"/>
              <a:ext cx="1828800" cy="6572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767BE0B3-5158-40AD-AA02-C6CE996527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3843" y="2204535"/>
            <a:ext cx="3367088" cy="320812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BE6CD4E-84CA-4311-96F7-473F830826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03092" y="1807369"/>
            <a:ext cx="3935498" cy="249197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15279E2-078D-4B0A-B94B-F79B48239E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94538" y="4293252"/>
            <a:ext cx="3678300" cy="2497122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7EE78D9C-7062-4EB3-A307-5A23F0002616}"/>
              </a:ext>
            </a:extLst>
          </p:cNvPr>
          <p:cNvSpPr txBox="1"/>
          <p:nvPr/>
        </p:nvSpPr>
        <p:spPr>
          <a:xfrm>
            <a:off x="3887609" y="6078324"/>
            <a:ext cx="2134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逐步提问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276BB8C9-5D85-4ED2-A5CE-FFE3EBED32A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3839" y="2069056"/>
            <a:ext cx="3005236" cy="3105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36897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CFF751EB-7EFA-4A6D-89B9-A9F06E21BF8E}"/>
              </a:ext>
            </a:extLst>
          </p:cNvPr>
          <p:cNvSpPr txBox="1"/>
          <p:nvPr/>
        </p:nvSpPr>
        <p:spPr>
          <a:xfrm>
            <a:off x="1108363" y="983673"/>
            <a:ext cx="1827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例题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3C516CB1-5B6E-4882-B73F-94A3A4329823}"/>
              </a:ext>
            </a:extLst>
          </p:cNvPr>
          <p:cNvGrpSpPr/>
          <p:nvPr/>
        </p:nvGrpSpPr>
        <p:grpSpPr>
          <a:xfrm>
            <a:off x="4491998" y="304712"/>
            <a:ext cx="6591639" cy="1797851"/>
            <a:chOff x="4491998" y="304712"/>
            <a:chExt cx="6591639" cy="1797851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37D71D5D-6C04-476E-82A2-D7A7A6A47B2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56422"/>
            <a:stretch/>
          </p:blipFill>
          <p:spPr>
            <a:xfrm>
              <a:off x="4491998" y="304712"/>
              <a:ext cx="6591639" cy="1502657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1F251257-BBDD-4D1A-B1C0-0D7EE05B6AAC}"/>
                </a:ext>
              </a:extLst>
            </p:cNvPr>
            <p:cNvSpPr/>
            <p:nvPr/>
          </p:nvSpPr>
          <p:spPr>
            <a:xfrm>
              <a:off x="7150894" y="1445338"/>
              <a:ext cx="1828800" cy="6572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5BE6CD4E-84CA-4311-96F7-473F830826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5678" y="1939538"/>
            <a:ext cx="3486871" cy="2207903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67D3DF3B-B0A7-483D-9912-CDC09E1674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62434" y="1867554"/>
            <a:ext cx="5634520" cy="338383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1854BDB-24BF-4BE3-AF09-3DF166E68F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94841" y="4147441"/>
            <a:ext cx="3252275" cy="220790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8EDF064-EF71-455B-80C6-5A0DD913563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9678" y="1976195"/>
            <a:ext cx="2386000" cy="2465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246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CFF751EB-7EFA-4A6D-89B9-A9F06E21BF8E}"/>
              </a:ext>
            </a:extLst>
          </p:cNvPr>
          <p:cNvSpPr txBox="1"/>
          <p:nvPr/>
        </p:nvSpPr>
        <p:spPr>
          <a:xfrm>
            <a:off x="1108363" y="983673"/>
            <a:ext cx="1827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例题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3C516CB1-5B6E-4882-B73F-94A3A4329823}"/>
              </a:ext>
            </a:extLst>
          </p:cNvPr>
          <p:cNvGrpSpPr/>
          <p:nvPr/>
        </p:nvGrpSpPr>
        <p:grpSpPr>
          <a:xfrm>
            <a:off x="4491998" y="304712"/>
            <a:ext cx="6591639" cy="1797851"/>
            <a:chOff x="4491998" y="304712"/>
            <a:chExt cx="6591639" cy="1797851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37D71D5D-6C04-476E-82A2-D7A7A6A47B2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56422"/>
            <a:stretch/>
          </p:blipFill>
          <p:spPr>
            <a:xfrm>
              <a:off x="4491998" y="304712"/>
              <a:ext cx="6591639" cy="1502657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1F251257-BBDD-4D1A-B1C0-0D7EE05B6AAC}"/>
                </a:ext>
              </a:extLst>
            </p:cNvPr>
            <p:cNvSpPr/>
            <p:nvPr/>
          </p:nvSpPr>
          <p:spPr>
            <a:xfrm>
              <a:off x="7150894" y="1445338"/>
              <a:ext cx="1828800" cy="6572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40962E65-9BB1-4A16-A3EA-AF51413E96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437" y="2191542"/>
            <a:ext cx="6813900" cy="384194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FD6E9A9-4BD3-45F3-B29D-19A8B2DA0D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8944" y="2102563"/>
            <a:ext cx="5203489" cy="3402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81940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097150F-BA59-4132-8B7B-029B2DFEDBA6}"/>
              </a:ext>
            </a:extLst>
          </p:cNvPr>
          <p:cNvSpPr txBox="1"/>
          <p:nvPr/>
        </p:nvSpPr>
        <p:spPr>
          <a:xfrm>
            <a:off x="944058" y="840798"/>
            <a:ext cx="14562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作业</a:t>
            </a:r>
            <a:endParaRPr lang="zh-CN" altLang="en-US" sz="2400" b="1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2DC3596-5A6D-483D-AAB1-6B32EB7F37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5238" y="1738289"/>
            <a:ext cx="10526218" cy="86233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C515AC3-51BC-4555-8E43-898C192E15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5238" y="3429000"/>
            <a:ext cx="10526218" cy="754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17049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>
            <a:extLst>
              <a:ext uri="{FF2B5EF4-FFF2-40B4-BE49-F238E27FC236}">
                <a16:creationId xmlns:a16="http://schemas.microsoft.com/office/drawing/2014/main" id="{419382D8-7F89-424D-9176-903945A51EF3}"/>
              </a:ext>
            </a:extLst>
          </p:cNvPr>
          <p:cNvSpPr txBox="1"/>
          <p:nvPr/>
        </p:nvSpPr>
        <p:spPr>
          <a:xfrm>
            <a:off x="1526412" y="1969653"/>
            <a:ext cx="42457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定义 场内单位体积的能量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72DA7DC-60DD-465B-903E-6F3E871BD402}"/>
              </a:ext>
            </a:extLst>
          </p:cNvPr>
          <p:cNvSpPr txBox="1"/>
          <p:nvPr/>
        </p:nvSpPr>
        <p:spPr>
          <a:xfrm>
            <a:off x="1526412" y="2870935"/>
            <a:ext cx="1759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函数形式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C921FF68-0AED-4318-BC2F-E2EA1300F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687734"/>
              </p:ext>
            </p:extLst>
          </p:nvPr>
        </p:nvGraphicFramePr>
        <p:xfrm>
          <a:off x="3579018" y="2821035"/>
          <a:ext cx="154463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2" name="Equation" r:id="rId3" imgW="660240" imgH="253800" progId="Equation.DSMT4">
                  <p:embed/>
                </p:oleObj>
              </mc:Choice>
              <mc:Fallback>
                <p:oleObj name="Equation" r:id="rId3" imgW="660240" imgH="2538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5629671A-35EF-4DC2-B944-DC50CBDFC2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018" y="2821035"/>
                        <a:ext cx="1544637" cy="59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A77B26BC-8C86-42BE-867F-973C7052AAEB}"/>
              </a:ext>
            </a:extLst>
          </p:cNvPr>
          <p:cNvSpPr txBox="1"/>
          <p:nvPr/>
        </p:nvSpPr>
        <p:spPr>
          <a:xfrm>
            <a:off x="1526412" y="3859140"/>
            <a:ext cx="51672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物理意义 描述电磁场的空间分布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CBB600C-9A70-463E-92E1-EF3249416A4D}"/>
              </a:ext>
            </a:extLst>
          </p:cNvPr>
          <p:cNvSpPr txBox="1"/>
          <p:nvPr/>
        </p:nvSpPr>
        <p:spPr>
          <a:xfrm>
            <a:off x="1526412" y="4873284"/>
            <a:ext cx="3817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空间</a:t>
            </a:r>
            <a:r>
              <a:rPr lang="en-US" altLang="zh-CN" sz="2400" dirty="0"/>
              <a:t>V</a:t>
            </a:r>
            <a:r>
              <a:rPr lang="zh-CN" altLang="en-US" sz="2400" dirty="0"/>
              <a:t>内总能量表达式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310C19DA-5F56-405A-B11B-D18B1B035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714703"/>
              </p:ext>
            </p:extLst>
          </p:nvPr>
        </p:nvGraphicFramePr>
        <p:xfrm>
          <a:off x="5566567" y="4760422"/>
          <a:ext cx="11271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3" name="Equation" r:id="rId5" imgW="482400" imgH="291960" progId="Equation.DSMT4">
                  <p:embed/>
                </p:oleObj>
              </mc:Choice>
              <mc:Fallback>
                <p:oleObj name="Equation" r:id="rId5" imgW="482400" imgH="29196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C921FF68-0AED-4318-BC2F-E2EA1300FD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6567" y="4760422"/>
                        <a:ext cx="1127125" cy="687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456BE4EE-7FE0-461C-9F25-9EA8F1353FDB}"/>
              </a:ext>
            </a:extLst>
          </p:cNvPr>
          <p:cNvGrpSpPr/>
          <p:nvPr/>
        </p:nvGrpSpPr>
        <p:grpSpPr>
          <a:xfrm>
            <a:off x="1108363" y="983673"/>
            <a:ext cx="2683849" cy="461665"/>
            <a:chOff x="1108363" y="983673"/>
            <a:chExt cx="2683849" cy="461665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C5C937DD-B73B-466F-AD68-BBF27A3E8761}"/>
                </a:ext>
              </a:extLst>
            </p:cNvPr>
            <p:cNvSpPr txBox="1"/>
            <p:nvPr/>
          </p:nvSpPr>
          <p:spPr>
            <a:xfrm>
              <a:off x="1108363" y="983673"/>
              <a:ext cx="247065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（</a:t>
              </a:r>
              <a:r>
                <a:rPr lang="en-US" altLang="zh-CN" sz="2400" b="1" dirty="0"/>
                <a:t>1</a:t>
              </a:r>
              <a:r>
                <a:rPr lang="zh-CN" altLang="en-US" sz="2400" b="1" dirty="0"/>
                <a:t>）</a:t>
              </a:r>
              <a:r>
                <a:rPr lang="en-US" altLang="zh-CN" sz="2400" b="1" dirty="0"/>
                <a:t> </a:t>
              </a:r>
              <a:r>
                <a:rPr lang="zh-CN" altLang="en-US" sz="2400" b="1" dirty="0"/>
                <a:t>能量密度</a:t>
              </a:r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BC8074AB-38F6-442B-BD87-BB1718DD41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4208012"/>
                </p:ext>
              </p:extLst>
            </p:nvPr>
          </p:nvGraphicFramePr>
          <p:xfrm>
            <a:off x="3365824" y="1046299"/>
            <a:ext cx="426388" cy="395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4" name="Equation" r:id="rId7" imgW="152280" imgH="139680" progId="Equation.DSMT4">
                    <p:embed/>
                  </p:oleObj>
                </mc:Choice>
                <mc:Fallback>
                  <p:oleObj name="Equation" r:id="rId7" imgW="152280" imgH="13968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C921FF68-0AED-4318-BC2F-E2EA1300FD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5824" y="1046299"/>
                          <a:ext cx="426388" cy="3959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614550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>
            <a:extLst>
              <a:ext uri="{FF2B5EF4-FFF2-40B4-BE49-F238E27FC236}">
                <a16:creationId xmlns:a16="http://schemas.microsoft.com/office/drawing/2014/main" id="{419382D8-7F89-424D-9176-903945A51EF3}"/>
              </a:ext>
            </a:extLst>
          </p:cNvPr>
          <p:cNvSpPr txBox="1"/>
          <p:nvPr/>
        </p:nvSpPr>
        <p:spPr>
          <a:xfrm>
            <a:off x="1526411" y="1969653"/>
            <a:ext cx="78247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定义  数值等于单位时间垂直流过单位横截面的能量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72DA7DC-60DD-465B-903E-6F3E871BD402}"/>
              </a:ext>
            </a:extLst>
          </p:cNvPr>
          <p:cNvSpPr txBox="1"/>
          <p:nvPr/>
        </p:nvSpPr>
        <p:spPr>
          <a:xfrm>
            <a:off x="1526412" y="2870935"/>
            <a:ext cx="4152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方向   与能量传输方向一致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77B26BC-8C86-42BE-867F-973C7052AAEB}"/>
              </a:ext>
            </a:extLst>
          </p:cNvPr>
          <p:cNvSpPr txBox="1"/>
          <p:nvPr/>
        </p:nvSpPr>
        <p:spPr>
          <a:xfrm>
            <a:off x="1526412" y="3859140"/>
            <a:ext cx="60388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物理意义 描述能量在电磁场内的传播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CBB600C-9A70-463E-92E1-EF3249416A4D}"/>
              </a:ext>
            </a:extLst>
          </p:cNvPr>
          <p:cNvSpPr txBox="1"/>
          <p:nvPr/>
        </p:nvSpPr>
        <p:spPr>
          <a:xfrm>
            <a:off x="1526412" y="4873284"/>
            <a:ext cx="3817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流过曲面的能量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310C19DA-5F56-405A-B11B-D18B1B035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740532"/>
              </p:ext>
            </p:extLst>
          </p:nvPr>
        </p:nvGraphicFramePr>
        <p:xfrm>
          <a:off x="5000625" y="4846638"/>
          <a:ext cx="12176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1" name="Equation" r:id="rId3" imgW="520560" imgH="291960" progId="Equation.DSMT4">
                  <p:embed/>
                </p:oleObj>
              </mc:Choice>
              <mc:Fallback>
                <p:oleObj name="Equation" r:id="rId3" imgW="520560" imgH="29196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310C19DA-5F56-405A-B11B-D18B1B035B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4846638"/>
                        <a:ext cx="1217613" cy="68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05DCD95F-7A53-47A3-9881-72DDEB60B0FC}"/>
              </a:ext>
            </a:extLst>
          </p:cNvPr>
          <p:cNvSpPr txBox="1"/>
          <p:nvPr/>
        </p:nvSpPr>
        <p:spPr>
          <a:xfrm>
            <a:off x="7027083" y="5303899"/>
            <a:ext cx="3102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慕课堂测试题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D009A9CD-0D0E-442A-9426-E5A17AB3E681}"/>
              </a:ext>
            </a:extLst>
          </p:cNvPr>
          <p:cNvGrpSpPr/>
          <p:nvPr/>
        </p:nvGrpSpPr>
        <p:grpSpPr>
          <a:xfrm>
            <a:off x="1108363" y="964660"/>
            <a:ext cx="2554849" cy="480678"/>
            <a:chOff x="1108363" y="964660"/>
            <a:chExt cx="2554849" cy="480678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C5C937DD-B73B-466F-AD68-BBF27A3E8761}"/>
                </a:ext>
              </a:extLst>
            </p:cNvPr>
            <p:cNvSpPr txBox="1"/>
            <p:nvPr/>
          </p:nvSpPr>
          <p:spPr>
            <a:xfrm>
              <a:off x="1108363" y="983673"/>
              <a:ext cx="247065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（</a:t>
              </a:r>
              <a:r>
                <a:rPr lang="en-US" altLang="zh-CN" sz="2400" b="1" dirty="0"/>
                <a:t>2</a:t>
              </a:r>
              <a:r>
                <a:rPr lang="zh-CN" altLang="en-US" sz="2400" b="1" dirty="0"/>
                <a:t>）</a:t>
              </a:r>
              <a:r>
                <a:rPr lang="en-US" altLang="zh-CN" sz="2400" b="1" dirty="0"/>
                <a:t> </a:t>
              </a:r>
              <a:r>
                <a:rPr lang="zh-CN" altLang="en-US" sz="2400" b="1" dirty="0"/>
                <a:t>能流密度</a:t>
              </a: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50D04610-7B02-473C-82CF-6B9A40CB2F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792573"/>
                </p:ext>
              </p:extLst>
            </p:nvPr>
          </p:nvGraphicFramePr>
          <p:xfrm>
            <a:off x="3380521" y="964660"/>
            <a:ext cx="282691" cy="442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2" name="Equation" r:id="rId5" imgW="139680" imgH="215640" progId="Equation.DSMT4">
                    <p:embed/>
                  </p:oleObj>
                </mc:Choice>
                <mc:Fallback>
                  <p:oleObj name="Equation" r:id="rId5" imgW="139680" imgH="21564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310C19DA-5F56-405A-B11B-D18B1B035B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0521" y="964660"/>
                          <a:ext cx="282691" cy="4426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F1565D98-BAB1-4DD0-9696-2387A8C6E112}"/>
              </a:ext>
            </a:extLst>
          </p:cNvPr>
          <p:cNvSpPr txBox="1"/>
          <p:nvPr/>
        </p:nvSpPr>
        <p:spPr>
          <a:xfrm>
            <a:off x="6346826" y="2903373"/>
            <a:ext cx="3102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坡印亭矢量</a:t>
            </a:r>
          </a:p>
        </p:txBody>
      </p:sp>
    </p:spTree>
    <p:extLst>
      <p:ext uri="{BB962C8B-B14F-4D97-AF65-F5344CB8AC3E}">
        <p14:creationId xmlns:p14="http://schemas.microsoft.com/office/powerpoint/2010/main" val="18723194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CFF751EB-7EFA-4A6D-89B9-A9F06E21BF8E}"/>
              </a:ext>
            </a:extLst>
          </p:cNvPr>
          <p:cNvSpPr txBox="1"/>
          <p:nvPr/>
        </p:nvSpPr>
        <p:spPr>
          <a:xfrm>
            <a:off x="1108363" y="983673"/>
            <a:ext cx="5828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电磁场能量守恒定律的积分形式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C8E5D89-D39F-4603-ABF6-050D386280D3}"/>
              </a:ext>
            </a:extLst>
          </p:cNvPr>
          <p:cNvSpPr txBox="1"/>
          <p:nvPr/>
        </p:nvSpPr>
        <p:spPr>
          <a:xfrm>
            <a:off x="4791088" y="1969653"/>
            <a:ext cx="3102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慕课堂测试题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8CE8784-15C5-458A-8D29-16E5203BA521}"/>
              </a:ext>
            </a:extLst>
          </p:cNvPr>
          <p:cNvSpPr txBox="1"/>
          <p:nvPr/>
        </p:nvSpPr>
        <p:spPr>
          <a:xfrm>
            <a:off x="1526412" y="1969653"/>
            <a:ext cx="33599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场和电荷相互作用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24BBB77-ED3F-4183-8AFB-76A2A58D008C}"/>
              </a:ext>
            </a:extLst>
          </p:cNvPr>
          <p:cNvSpPr txBox="1"/>
          <p:nvPr/>
        </p:nvSpPr>
        <p:spPr>
          <a:xfrm>
            <a:off x="1526411" y="4205647"/>
            <a:ext cx="24097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空间某区域</a:t>
            </a:r>
            <a:r>
              <a:rPr lang="en-US" altLang="zh-CN" sz="2400" dirty="0"/>
              <a:t>V</a:t>
            </a:r>
            <a:endParaRPr lang="zh-CN" altLang="en-US" sz="2400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61D8FC0-A051-4D0E-8BAB-BFF83AED1256}"/>
              </a:ext>
            </a:extLst>
          </p:cNvPr>
          <p:cNvSpPr txBox="1"/>
          <p:nvPr/>
        </p:nvSpPr>
        <p:spPr>
          <a:xfrm>
            <a:off x="1526411" y="2872147"/>
            <a:ext cx="3067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场对电荷系统做功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7F1AF48E-A7BD-4810-8651-E3FAE1DC461A}"/>
              </a:ext>
            </a:extLst>
          </p:cNvPr>
          <p:cNvSpPr txBox="1"/>
          <p:nvPr/>
        </p:nvSpPr>
        <p:spPr>
          <a:xfrm>
            <a:off x="2650361" y="3396462"/>
            <a:ext cx="5564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单位体积内场对电荷系统做功的功率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61425FFB-8F73-41DF-AD9A-01FF30CB788A}"/>
              </a:ext>
            </a:extLst>
          </p:cNvPr>
          <p:cNvGrpSpPr/>
          <p:nvPr/>
        </p:nvGrpSpPr>
        <p:grpSpPr>
          <a:xfrm>
            <a:off x="8057357" y="3102979"/>
            <a:ext cx="3092450" cy="985838"/>
            <a:chOff x="8057357" y="3102979"/>
            <a:chExt cx="3092450" cy="985838"/>
          </a:xfrm>
        </p:grpSpPr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FF8332F9-FDBA-414B-8454-B8190912D6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3045446"/>
                </p:ext>
              </p:extLst>
            </p:nvPr>
          </p:nvGraphicFramePr>
          <p:xfrm>
            <a:off x="8057357" y="3102979"/>
            <a:ext cx="3092450" cy="985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8" name="Equation" r:id="rId3" imgW="1320480" imgH="419040" progId="Equation.DSMT4">
                    <p:embed/>
                  </p:oleObj>
                </mc:Choice>
                <mc:Fallback>
                  <p:oleObj name="Equation" r:id="rId3" imgW="1320480" imgH="41904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5629671A-35EF-4DC2-B944-DC50CBDFC2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7357" y="3102979"/>
                          <a:ext cx="3092450" cy="9858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9D37B723-C48A-42FD-8FC5-716B8719C4A6}"/>
                </a:ext>
              </a:extLst>
            </p:cNvPr>
            <p:cNvSpPr/>
            <p:nvPr/>
          </p:nvSpPr>
          <p:spPr>
            <a:xfrm>
              <a:off x="8504153" y="3102979"/>
              <a:ext cx="734100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000" i="1" dirty="0" err="1">
                  <a:solidFill>
                    <a:srgbClr val="3333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W</a:t>
              </a:r>
              <a:endParaRPr lang="zh-CN" alt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2F53833D-5780-4F46-97C5-7C252743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527023"/>
              </p:ext>
            </p:extLst>
          </p:nvPr>
        </p:nvGraphicFramePr>
        <p:xfrm>
          <a:off x="3059920" y="4811724"/>
          <a:ext cx="4902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9" name="Equation" r:id="rId5" imgW="2095200" imgH="393480" progId="Equation.DSMT4">
                  <p:embed/>
                </p:oleObj>
              </mc:Choice>
              <mc:Fallback>
                <p:oleObj name="Equation" r:id="rId5" imgW="2095200" imgH="3934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200A0ABE-FD83-49A4-8F12-EC4243D0B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920" y="4811724"/>
                        <a:ext cx="4902200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8004ADB0-165C-4E61-A169-4AFB3478AE54}"/>
              </a:ext>
            </a:extLst>
          </p:cNvPr>
          <p:cNvSpPr txBox="1"/>
          <p:nvPr/>
        </p:nvSpPr>
        <p:spPr>
          <a:xfrm>
            <a:off x="1951627" y="5738824"/>
            <a:ext cx="7286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代表单位时间流入</a:t>
            </a:r>
            <a:r>
              <a:rPr lang="en-US" altLang="zh-CN" sz="2400" dirty="0">
                <a:solidFill>
                  <a:srgbClr val="FF0000"/>
                </a:solidFill>
              </a:rPr>
              <a:t>V</a:t>
            </a:r>
            <a:r>
              <a:rPr lang="zh-CN" altLang="en-US" sz="2400" dirty="0">
                <a:solidFill>
                  <a:srgbClr val="FF0000"/>
                </a:solidFill>
              </a:rPr>
              <a:t>内的能量，这里面为什么有负号？</a:t>
            </a:r>
          </a:p>
        </p:txBody>
      </p:sp>
    </p:spTree>
    <p:extLst>
      <p:ext uri="{BB962C8B-B14F-4D97-AF65-F5344CB8AC3E}">
        <p14:creationId xmlns:p14="http://schemas.microsoft.com/office/powerpoint/2010/main" val="9533391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CFF751EB-7EFA-4A6D-89B9-A9F06E21BF8E}"/>
              </a:ext>
            </a:extLst>
          </p:cNvPr>
          <p:cNvSpPr txBox="1"/>
          <p:nvPr/>
        </p:nvSpPr>
        <p:spPr>
          <a:xfrm>
            <a:off x="1108363" y="983673"/>
            <a:ext cx="5828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电磁场能量守恒定律的微分形式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C8E5D89-D39F-4603-ABF6-050D386280D3}"/>
              </a:ext>
            </a:extLst>
          </p:cNvPr>
          <p:cNvSpPr txBox="1"/>
          <p:nvPr/>
        </p:nvSpPr>
        <p:spPr>
          <a:xfrm>
            <a:off x="2817032" y="3048148"/>
            <a:ext cx="3102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自己推导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2F53833D-5780-4F46-97C5-7C252743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804279"/>
              </p:ext>
            </p:extLst>
          </p:nvPr>
        </p:nvGraphicFramePr>
        <p:xfrm>
          <a:off x="2817032" y="1925649"/>
          <a:ext cx="4902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3" name="Equation" r:id="rId3" imgW="2095200" imgH="393480" progId="Equation.DSMT4">
                  <p:embed/>
                </p:oleObj>
              </mc:Choice>
              <mc:Fallback>
                <p:oleObj name="Equation" r:id="rId3" imgW="2095200" imgH="3934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2F53833D-5780-4F46-97C5-7C25274326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032" y="1925649"/>
                        <a:ext cx="4902200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F2309E3A-1913-43BB-872C-6BBA456104F9}"/>
              </a:ext>
            </a:extLst>
          </p:cNvPr>
          <p:cNvSpPr txBox="1"/>
          <p:nvPr/>
        </p:nvSpPr>
        <p:spPr>
          <a:xfrm>
            <a:off x="1762153" y="4462822"/>
            <a:ext cx="4567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推论   若</a:t>
            </a:r>
            <a:r>
              <a:rPr lang="en-US" altLang="zh-CN" sz="2400" dirty="0"/>
              <a:t>V</a:t>
            </a:r>
            <a:r>
              <a:rPr lang="zh-CN" altLang="en-US" sz="2400" dirty="0"/>
              <a:t>包括整个空间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49E74475-CE6A-4FCC-B316-9C047D6D3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031359"/>
              </p:ext>
            </p:extLst>
          </p:nvPr>
        </p:nvGraphicFramePr>
        <p:xfrm>
          <a:off x="3944144" y="3541702"/>
          <a:ext cx="25241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4"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2F53833D-5780-4F46-97C5-7C25274326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144" y="3541702"/>
                        <a:ext cx="2524125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89F03DAF-53C2-4B70-BFCC-BDA9C6B24269}"/>
              </a:ext>
            </a:extLst>
          </p:cNvPr>
          <p:cNvSpPr/>
          <p:nvPr/>
        </p:nvSpPr>
        <p:spPr>
          <a:xfrm>
            <a:off x="4115611" y="3592507"/>
            <a:ext cx="3371309" cy="7876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FC7B031-2FF6-4EBB-A476-C5D64CD84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293935"/>
              </p:ext>
            </p:extLst>
          </p:nvPr>
        </p:nvGraphicFramePr>
        <p:xfrm>
          <a:off x="3867944" y="5151775"/>
          <a:ext cx="34464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5" name="Equation" r:id="rId7" imgW="1473120" imgH="393480" progId="Equation.DSMT4">
                  <p:embed/>
                </p:oleObj>
              </mc:Choice>
              <mc:Fallback>
                <p:oleObj name="Equation" r:id="rId7" imgW="1473120" imgH="3934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2F53833D-5780-4F46-97C5-7C25274326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944" y="5151775"/>
                        <a:ext cx="3446463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46F67FA1-9FBA-4F0E-8B86-D7B49D1B5DFA}"/>
              </a:ext>
            </a:extLst>
          </p:cNvPr>
          <p:cNvSpPr txBox="1"/>
          <p:nvPr/>
        </p:nvSpPr>
        <p:spPr>
          <a:xfrm>
            <a:off x="6600853" y="6164600"/>
            <a:ext cx="3446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场和电荷总能量守恒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87ED9F0-6982-49E7-979E-F656762F00CB}"/>
              </a:ext>
            </a:extLst>
          </p:cNvPr>
          <p:cNvSpPr txBox="1"/>
          <p:nvPr/>
        </p:nvSpPr>
        <p:spPr>
          <a:xfrm>
            <a:off x="2900363" y="6164599"/>
            <a:ext cx="3567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提问，两边代表什么意义</a:t>
            </a:r>
          </a:p>
        </p:txBody>
      </p:sp>
    </p:spTree>
    <p:extLst>
      <p:ext uri="{BB962C8B-B14F-4D97-AF65-F5344CB8AC3E}">
        <p14:creationId xmlns:p14="http://schemas.microsoft.com/office/powerpoint/2010/main" val="812359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CFF751EB-7EFA-4A6D-89B9-A9F06E21BF8E}"/>
              </a:ext>
            </a:extLst>
          </p:cNvPr>
          <p:cNvSpPr txBox="1"/>
          <p:nvPr/>
        </p:nvSpPr>
        <p:spPr>
          <a:xfrm>
            <a:off x="1108363" y="983673"/>
            <a:ext cx="5828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电磁场能量密度和能流密度表达式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A7BC810-FB18-4575-A850-6A86BDF28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836507"/>
              </p:ext>
            </p:extLst>
          </p:nvPr>
        </p:nvGraphicFramePr>
        <p:xfrm>
          <a:off x="2229644" y="1823244"/>
          <a:ext cx="24653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6" name="Equation" r:id="rId3" imgW="1054080" imgH="241200" progId="Equation.DSMT4">
                  <p:embed/>
                </p:oleObj>
              </mc:Choice>
              <mc:Fallback>
                <p:oleObj name="Equation" r:id="rId3" imgW="1054080" imgH="2412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AFC7B031-2FF6-4EBB-A476-C5D64CD84C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644" y="1823244"/>
                        <a:ext cx="2465388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C13AD26-6472-485A-A0F4-87021286D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176129"/>
              </p:ext>
            </p:extLst>
          </p:nvPr>
        </p:nvGraphicFramePr>
        <p:xfrm>
          <a:off x="2074069" y="2536032"/>
          <a:ext cx="65643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7" name="Equation" r:id="rId5" imgW="2806560" imgH="304560" progId="Equation.DSMT4">
                  <p:embed/>
                </p:oleObj>
              </mc:Choice>
              <mc:Fallback>
                <p:oleObj name="Equation" r:id="rId5" imgW="2806560" imgH="30456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A7BC810-FB18-4575-A850-6A86BDF28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069" y="2536032"/>
                        <a:ext cx="6564313" cy="719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2AFBDFB-F97C-4C40-A41D-7FECFE3D9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913652"/>
              </p:ext>
            </p:extLst>
          </p:nvPr>
        </p:nvGraphicFramePr>
        <p:xfrm>
          <a:off x="2229644" y="3255170"/>
          <a:ext cx="22891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8" name="Equation" r:id="rId7" imgW="977760" imgH="419040" progId="Equation.DSMT4">
                  <p:embed/>
                </p:oleObj>
              </mc:Choice>
              <mc:Fallback>
                <p:oleObj name="Equation" r:id="rId7" imgW="977760" imgH="419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288A21C3-1A69-4779-A5E4-36793DA089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644" y="3255170"/>
                        <a:ext cx="2289175" cy="985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7FC1E746-2338-4CEA-97F5-2A8A7B7B0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9140"/>
              </p:ext>
            </p:extLst>
          </p:nvPr>
        </p:nvGraphicFramePr>
        <p:xfrm>
          <a:off x="5273676" y="3255170"/>
          <a:ext cx="2349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9" name="Equation" r:id="rId9" imgW="1002960" imgH="419040" progId="Equation.DSMT4">
                  <p:embed/>
                </p:oleObj>
              </mc:Choice>
              <mc:Fallback>
                <p:oleObj name="Equation" r:id="rId9" imgW="1002960" imgH="4190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2AFBDFB-F97C-4C40-A41D-7FECFE3D9B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6" y="3255170"/>
                        <a:ext cx="2349500" cy="984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箭头: 右 2">
            <a:extLst>
              <a:ext uri="{FF2B5EF4-FFF2-40B4-BE49-F238E27FC236}">
                <a16:creationId xmlns:a16="http://schemas.microsoft.com/office/drawing/2014/main" id="{839831A6-03B6-4174-B1BA-418500B7D14E}"/>
              </a:ext>
            </a:extLst>
          </p:cNvPr>
          <p:cNvSpPr/>
          <p:nvPr/>
        </p:nvSpPr>
        <p:spPr>
          <a:xfrm>
            <a:off x="4674393" y="3604024"/>
            <a:ext cx="333375" cy="307181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ABCEEEAB-5F75-448B-BA94-F20677FC2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404321"/>
              </p:ext>
            </p:extLst>
          </p:nvPr>
        </p:nvGraphicFramePr>
        <p:xfrm>
          <a:off x="2022475" y="4090987"/>
          <a:ext cx="70993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0" name="Equation" r:id="rId11" imgW="3035160" imgH="482400" progId="Equation.DSMT4">
                  <p:embed/>
                </p:oleObj>
              </mc:Choice>
              <mc:Fallback>
                <p:oleObj name="Equation" r:id="rId11" imgW="3035160" imgH="4824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AC13AD26-6472-485A-A0F4-87021286D2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4090987"/>
                        <a:ext cx="7099300" cy="1138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E6ACDE3A-FBD2-4324-B3B3-51B18C5F69B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863451" y="5136073"/>
            <a:ext cx="10328549" cy="545867"/>
          </a:xfrm>
          <a:prstGeom prst="rect">
            <a:avLst/>
          </a:prstGeom>
        </p:spPr>
      </p:pic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3DD44BC5-530F-43E2-9F1F-A8936A308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500929"/>
              </p:ext>
            </p:extLst>
          </p:nvPr>
        </p:nvGraphicFramePr>
        <p:xfrm>
          <a:off x="1997869" y="5861246"/>
          <a:ext cx="51736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1" name="Equation" r:id="rId14" imgW="2209680" imgH="304560" progId="Equation.DSMT4">
                  <p:embed/>
                </p:oleObj>
              </mc:Choice>
              <mc:Fallback>
                <p:oleObj name="Equation" r:id="rId14" imgW="2209680" imgH="30456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ABCEEEAB-5F75-448B-BA94-F20677FC24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869" y="5861246"/>
                        <a:ext cx="5173663" cy="719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10831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CFF751EB-7EFA-4A6D-89B9-A9F06E21BF8E}"/>
              </a:ext>
            </a:extLst>
          </p:cNvPr>
          <p:cNvSpPr txBox="1"/>
          <p:nvPr/>
        </p:nvSpPr>
        <p:spPr>
          <a:xfrm>
            <a:off x="1108363" y="983673"/>
            <a:ext cx="5828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电磁场能量密度和能流密度表达式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ABCEEEAB-5F75-448B-BA94-F20677FC2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27172"/>
              </p:ext>
            </p:extLst>
          </p:nvPr>
        </p:nvGraphicFramePr>
        <p:xfrm>
          <a:off x="2193925" y="3624263"/>
          <a:ext cx="79295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3" name="Equation" r:id="rId3" imgW="3390840" imgH="419040" progId="Equation.DSMT4">
                  <p:embed/>
                </p:oleObj>
              </mc:Choice>
              <mc:Fallback>
                <p:oleObj name="Equation" r:id="rId3" imgW="3390840" imgH="4190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ABCEEEAB-5F75-448B-BA94-F20677FC24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3624263"/>
                        <a:ext cx="7929562" cy="987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3DD44BC5-530F-43E2-9F1F-A8936A308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458212"/>
              </p:ext>
            </p:extLst>
          </p:nvPr>
        </p:nvGraphicFramePr>
        <p:xfrm>
          <a:off x="2193925" y="1801019"/>
          <a:ext cx="5173663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4" name="Equation" r:id="rId5" imgW="2209680" imgH="736560" progId="Equation.DSMT4">
                  <p:embed/>
                </p:oleObj>
              </mc:Choice>
              <mc:Fallback>
                <p:oleObj name="Equation" r:id="rId5" imgW="2209680" imgH="73656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3DD44BC5-530F-43E2-9F1F-A8936A3085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1801019"/>
                        <a:ext cx="5173663" cy="173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F0CA2E0-94E1-47CE-96B4-26DB9493B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551021"/>
              </p:ext>
            </p:extLst>
          </p:nvPr>
        </p:nvGraphicFramePr>
        <p:xfrm>
          <a:off x="2228056" y="5075238"/>
          <a:ext cx="2552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5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49E74475-CE6A-4FCC-B316-9C047D6D3E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056" y="5075238"/>
                        <a:ext cx="2552700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F470E75-9D3A-459F-BD9D-0954315B7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129708"/>
              </p:ext>
            </p:extLst>
          </p:nvPr>
        </p:nvGraphicFramePr>
        <p:xfrm>
          <a:off x="7033419" y="4841225"/>
          <a:ext cx="13652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6" name="Equation" r:id="rId9" imgW="583920" imgH="215640" progId="Equation.DSMT4">
                  <p:embed/>
                </p:oleObj>
              </mc:Choice>
              <mc:Fallback>
                <p:oleObj name="Equation" r:id="rId9" imgW="583920" imgH="215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0F0CA2E0-94E1-47CE-96B4-26DB9493B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419" y="4841225"/>
                        <a:ext cx="1365250" cy="509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箭头: 右 1">
            <a:extLst>
              <a:ext uri="{FF2B5EF4-FFF2-40B4-BE49-F238E27FC236}">
                <a16:creationId xmlns:a16="http://schemas.microsoft.com/office/drawing/2014/main" id="{0BBF2037-1E3D-4F8F-9E00-1D86981AF16B}"/>
              </a:ext>
            </a:extLst>
          </p:cNvPr>
          <p:cNvSpPr/>
          <p:nvPr/>
        </p:nvSpPr>
        <p:spPr>
          <a:xfrm>
            <a:off x="5222081" y="5286375"/>
            <a:ext cx="657225" cy="587952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082D193-D8C6-4D7F-9D01-652A86273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693715"/>
              </p:ext>
            </p:extLst>
          </p:nvPr>
        </p:nvGraphicFramePr>
        <p:xfrm>
          <a:off x="6994525" y="5580063"/>
          <a:ext cx="31750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7" name="Equation" r:id="rId11" imgW="1358640" imgH="419040" progId="Equation.DSMT4">
                  <p:embed/>
                </p:oleObj>
              </mc:Choice>
              <mc:Fallback>
                <p:oleObj name="Equation" r:id="rId11" imgW="1358640" imgH="419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F470E75-9D3A-459F-BD9D-0954315B7C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525" y="5580063"/>
                        <a:ext cx="3175000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51697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CFF751EB-7EFA-4A6D-89B9-A9F06E21BF8E}"/>
              </a:ext>
            </a:extLst>
          </p:cNvPr>
          <p:cNvSpPr txBox="1"/>
          <p:nvPr/>
        </p:nvSpPr>
        <p:spPr>
          <a:xfrm>
            <a:off x="1108363" y="983673"/>
            <a:ext cx="5828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电磁场能量密度和能流密度表达式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F470E75-9D3A-459F-BD9D-0954315B7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38057"/>
              </p:ext>
            </p:extLst>
          </p:nvPr>
        </p:nvGraphicFramePr>
        <p:xfrm>
          <a:off x="3856831" y="2750700"/>
          <a:ext cx="18113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2"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F470E75-9D3A-459F-BD9D-0954315B7C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831" y="2750700"/>
                        <a:ext cx="1811337" cy="101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348891CD-DD4F-4164-A2B8-428F2AA96737}"/>
              </a:ext>
            </a:extLst>
          </p:cNvPr>
          <p:cNvSpPr txBox="1"/>
          <p:nvPr/>
        </p:nvSpPr>
        <p:spPr>
          <a:xfrm>
            <a:off x="1819304" y="1905360"/>
            <a:ext cx="1645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真空中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6C325DB3-78A9-42A3-967E-D15E4577C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839098"/>
              </p:ext>
            </p:extLst>
          </p:nvPr>
        </p:nvGraphicFramePr>
        <p:xfrm>
          <a:off x="3856831" y="1905360"/>
          <a:ext cx="13652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3" name="Equation" r:id="rId5" imgW="583920" imgH="253800" progId="Equation.DSMT4">
                  <p:embed/>
                </p:oleObj>
              </mc:Choice>
              <mc:Fallback>
                <p:oleObj name="Equation" r:id="rId5" imgW="583920" imgH="2538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F470E75-9D3A-459F-BD9D-0954315B7C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831" y="1905360"/>
                        <a:ext cx="1365250" cy="59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E9AB7D40-3E54-4BEF-BE84-482C6735F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424600"/>
              </p:ext>
            </p:extLst>
          </p:nvPr>
        </p:nvGraphicFramePr>
        <p:xfrm>
          <a:off x="5693571" y="1905361"/>
          <a:ext cx="12763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4" name="Equation" r:id="rId7" imgW="545760" imgH="253800" progId="Equation.DSMT4">
                  <p:embed/>
                </p:oleObj>
              </mc:Choice>
              <mc:Fallback>
                <p:oleObj name="Equation" r:id="rId7" imgW="545760" imgH="2538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6C325DB3-78A9-42A3-967E-D15E4577CA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571" y="1905361"/>
                        <a:ext cx="1276350" cy="598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0F171498-54EC-4BCA-B091-4B41FB012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889708"/>
              </p:ext>
            </p:extLst>
          </p:nvPr>
        </p:nvGraphicFramePr>
        <p:xfrm>
          <a:off x="3900488" y="3657600"/>
          <a:ext cx="69723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5" name="Equation" r:id="rId9" imgW="2984400" imgH="482400" progId="Equation.DSMT4">
                  <p:embed/>
                </p:oleObj>
              </mc:Choice>
              <mc:Fallback>
                <p:oleObj name="Equation" r:id="rId9" imgW="2984400" imgH="4824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082D193-D8C6-4D7F-9D01-652A86273B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3657600"/>
                        <a:ext cx="6972300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D2AA98F-084E-4AFE-9B4F-51D1641EB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046038"/>
              </p:ext>
            </p:extLst>
          </p:nvPr>
        </p:nvGraphicFramePr>
        <p:xfrm>
          <a:off x="3944146" y="4923627"/>
          <a:ext cx="30257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6" name="Equation" r:id="rId11" imgW="1295280" imgH="482400" progId="Equation.DSMT4">
                  <p:embed/>
                </p:oleObj>
              </mc:Choice>
              <mc:Fallback>
                <p:oleObj name="Equation" r:id="rId11" imgW="1295280" imgH="4824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0F171498-54EC-4BCA-B091-4B41FB0127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146" y="4923627"/>
                        <a:ext cx="3025775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5499ED61-A9E0-4F53-9E51-31A0A4E07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628185"/>
              </p:ext>
            </p:extLst>
          </p:nvPr>
        </p:nvGraphicFramePr>
        <p:xfrm>
          <a:off x="328614" y="2918762"/>
          <a:ext cx="13652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7" name="Equation" r:id="rId13" imgW="583920" imgH="215640" progId="Equation.DSMT4">
                  <p:embed/>
                </p:oleObj>
              </mc:Choice>
              <mc:Fallback>
                <p:oleObj name="Equation" r:id="rId13" imgW="583920" imgH="2156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F470E75-9D3A-459F-BD9D-0954315B7C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4" y="2918762"/>
                        <a:ext cx="1365250" cy="509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F1DE4815-5771-40F4-BA9D-B92D72166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664970"/>
              </p:ext>
            </p:extLst>
          </p:nvPr>
        </p:nvGraphicFramePr>
        <p:xfrm>
          <a:off x="289720" y="3657600"/>
          <a:ext cx="31750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8" name="Equation" r:id="rId15" imgW="1358640" imgH="419040" progId="Equation.DSMT4">
                  <p:embed/>
                </p:oleObj>
              </mc:Choice>
              <mc:Fallback>
                <p:oleObj name="Equation" r:id="rId15" imgW="1358640" imgH="419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082D193-D8C6-4D7F-9D01-652A86273B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20" y="3657600"/>
                        <a:ext cx="3175000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57596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CFF751EB-7EFA-4A6D-89B9-A9F06E21BF8E}"/>
              </a:ext>
            </a:extLst>
          </p:cNvPr>
          <p:cNvSpPr txBox="1"/>
          <p:nvPr/>
        </p:nvSpPr>
        <p:spPr>
          <a:xfrm>
            <a:off x="1108363" y="983673"/>
            <a:ext cx="5828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电磁场能量密度和能流密度表达式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48891CD-DD4F-4164-A2B8-428F2AA96737}"/>
              </a:ext>
            </a:extLst>
          </p:cNvPr>
          <p:cNvSpPr txBox="1"/>
          <p:nvPr/>
        </p:nvSpPr>
        <p:spPr>
          <a:xfrm>
            <a:off x="1819304" y="1905360"/>
            <a:ext cx="1645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介质中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6C325DB3-78A9-42A3-967E-D15E4577C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336769"/>
              </p:ext>
            </p:extLst>
          </p:nvPr>
        </p:nvGraphicFramePr>
        <p:xfrm>
          <a:off x="6876255" y="4329113"/>
          <a:ext cx="12461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2" name="Equation" r:id="rId3" imgW="533160" imgH="241200" progId="Equation.DSMT4">
                  <p:embed/>
                </p:oleObj>
              </mc:Choice>
              <mc:Fallback>
                <p:oleObj name="Equation" r:id="rId3" imgW="533160" imgH="241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6C325DB3-78A9-42A3-967E-D15E4577CA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5" y="4329113"/>
                        <a:ext cx="1246188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E9AB7D40-3E54-4BEF-BE84-482C6735F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941812"/>
              </p:ext>
            </p:extLst>
          </p:nvPr>
        </p:nvGraphicFramePr>
        <p:xfrm>
          <a:off x="5307013" y="4329113"/>
          <a:ext cx="11874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3" name="Equation" r:id="rId5" imgW="507960" imgH="215640" progId="Equation.DSMT4">
                  <p:embed/>
                </p:oleObj>
              </mc:Choice>
              <mc:Fallback>
                <p:oleObj name="Equation" r:id="rId5" imgW="507960" imgH="2156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E9AB7D40-3E54-4BEF-BE84-482C6735F6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4329113"/>
                        <a:ext cx="1187450" cy="509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D2AA98F-084E-4AFE-9B4F-51D1641EB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372000"/>
              </p:ext>
            </p:extLst>
          </p:nvPr>
        </p:nvGraphicFramePr>
        <p:xfrm>
          <a:off x="6494463" y="5013962"/>
          <a:ext cx="52784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4" name="Equation" r:id="rId7" imgW="2260440" imgH="457200" progId="Equation.DSMT4">
                  <p:embed/>
                </p:oleObj>
              </mc:Choice>
              <mc:Fallback>
                <p:oleObj name="Equation" r:id="rId7" imgW="2260440" imgH="4572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DD2AA98F-084E-4AFE-9B4F-51D1641EB4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5013962"/>
                        <a:ext cx="5278437" cy="1079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073BBC17-C424-4B10-80E0-4E73BF79C562}"/>
              </a:ext>
            </a:extLst>
          </p:cNvPr>
          <p:cNvSpPr txBox="1"/>
          <p:nvPr/>
        </p:nvSpPr>
        <p:spPr>
          <a:xfrm>
            <a:off x="3624673" y="1918860"/>
            <a:ext cx="47045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忽略介质损耗与焦耳热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0B27044-43D6-41CC-AF4B-5998678F2B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62271"/>
              </p:ext>
            </p:extLst>
          </p:nvPr>
        </p:nvGraphicFramePr>
        <p:xfrm>
          <a:off x="3762375" y="3644263"/>
          <a:ext cx="26717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5" name="Equation" r:id="rId9" imgW="1143000" imgH="215640" progId="Equation.DSMT4">
                  <p:embed/>
                </p:oleObj>
              </mc:Choice>
              <mc:Fallback>
                <p:oleObj name="Equation" r:id="rId9" imgW="1143000" imgH="215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082D193-D8C6-4D7F-9D01-652A86273B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3644263"/>
                        <a:ext cx="2671763" cy="509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90FD5D7-522E-4848-A87A-F84A3DF8E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701339"/>
              </p:ext>
            </p:extLst>
          </p:nvPr>
        </p:nvGraphicFramePr>
        <p:xfrm>
          <a:off x="3733007" y="2704150"/>
          <a:ext cx="13652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6" name="Equation" r:id="rId11" imgW="583920" imgH="215640" progId="Equation.DSMT4">
                  <p:embed/>
                </p:oleObj>
              </mc:Choice>
              <mc:Fallback>
                <p:oleObj name="Equation" r:id="rId11" imgW="583920" imgH="2156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F470E75-9D3A-459F-BD9D-0954315B7C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007" y="2704150"/>
                        <a:ext cx="1365250" cy="509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786E287C-A283-4A9D-A8C4-430965E3C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572704"/>
              </p:ext>
            </p:extLst>
          </p:nvPr>
        </p:nvGraphicFramePr>
        <p:xfrm>
          <a:off x="328614" y="2690162"/>
          <a:ext cx="13652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7" name="Equation" r:id="rId13" imgW="583920" imgH="215640" progId="Equation.DSMT4">
                  <p:embed/>
                </p:oleObj>
              </mc:Choice>
              <mc:Fallback>
                <p:oleObj name="Equation" r:id="rId13" imgW="583920" imgH="2156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F470E75-9D3A-459F-BD9D-0954315B7C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4" y="2690162"/>
                        <a:ext cx="1365250" cy="509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CE79120-70D6-4013-8E02-3A95DDF35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474991"/>
              </p:ext>
            </p:extLst>
          </p:nvPr>
        </p:nvGraphicFramePr>
        <p:xfrm>
          <a:off x="289720" y="3429000"/>
          <a:ext cx="31750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8" name="Equation" r:id="rId14" imgW="1358640" imgH="419040" progId="Equation.DSMT4">
                  <p:embed/>
                </p:oleObj>
              </mc:Choice>
              <mc:Fallback>
                <p:oleObj name="Equation" r:id="rId14" imgW="1358640" imgH="419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082D193-D8C6-4D7F-9D01-652A86273B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20" y="3429000"/>
                        <a:ext cx="3175000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5EB25ECD-DE3C-4205-90CA-F86F47EF12F1}"/>
              </a:ext>
            </a:extLst>
          </p:cNvPr>
          <p:cNvSpPr txBox="1"/>
          <p:nvPr/>
        </p:nvSpPr>
        <p:spPr>
          <a:xfrm>
            <a:off x="3624673" y="4353543"/>
            <a:ext cx="16545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线性介质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C182F9A3-93BA-4C9F-A339-AEE7EE075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248695"/>
              </p:ext>
            </p:extLst>
          </p:nvPr>
        </p:nvGraphicFramePr>
        <p:xfrm>
          <a:off x="2039938" y="5038725"/>
          <a:ext cx="34432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9" name="Equation" r:id="rId16" imgW="1473120" imgH="457200" progId="Equation.DSMT4">
                  <p:embed/>
                </p:oleObj>
              </mc:Choice>
              <mc:Fallback>
                <p:oleObj name="Equation" r:id="rId16" imgW="1473120" imgH="4572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0F171498-54EC-4BCA-B091-4B41FB0127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5038725"/>
                        <a:ext cx="3443287" cy="1079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箭头: 右 1">
            <a:extLst>
              <a:ext uri="{FF2B5EF4-FFF2-40B4-BE49-F238E27FC236}">
                <a16:creationId xmlns:a16="http://schemas.microsoft.com/office/drawing/2014/main" id="{4DE35CC7-9231-4C5C-8784-E5F48EC24716}"/>
              </a:ext>
            </a:extLst>
          </p:cNvPr>
          <p:cNvSpPr/>
          <p:nvPr/>
        </p:nvSpPr>
        <p:spPr>
          <a:xfrm>
            <a:off x="5768975" y="5385260"/>
            <a:ext cx="415926" cy="385763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D1D92D0B-E3BD-494F-8CFB-3FF7464F4DD8}"/>
              </a:ext>
            </a:extLst>
          </p:cNvPr>
          <p:cNvSpPr txBox="1"/>
          <p:nvPr/>
        </p:nvSpPr>
        <p:spPr>
          <a:xfrm>
            <a:off x="7312832" y="3668224"/>
            <a:ext cx="3102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慕课堂测试题</a:t>
            </a:r>
          </a:p>
        </p:txBody>
      </p:sp>
    </p:spTree>
    <p:extLst>
      <p:ext uri="{BB962C8B-B14F-4D97-AF65-F5344CB8AC3E}">
        <p14:creationId xmlns:p14="http://schemas.microsoft.com/office/powerpoint/2010/main" val="19736382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79</TotalTime>
  <Words>226</Words>
  <Application>Microsoft Office PowerPoint</Application>
  <PresentationFormat>宽屏</PresentationFormat>
  <Paragraphs>43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1" baseType="lpstr">
      <vt:lpstr>等线</vt:lpstr>
      <vt:lpstr>等线 Light</vt:lpstr>
      <vt:lpstr>Arial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Yi</dc:creator>
  <cp:lastModifiedBy>刘 Yi</cp:lastModifiedBy>
  <cp:revision>397</cp:revision>
  <dcterms:created xsi:type="dcterms:W3CDTF">2020-02-17T08:29:38Z</dcterms:created>
  <dcterms:modified xsi:type="dcterms:W3CDTF">2020-03-17T04:10:31Z</dcterms:modified>
</cp:coreProperties>
</file>